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143C" w:rsidRDefault="00BA143C" w:rsidP="00216F1D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Задания на муниципальный этап Олимпиады </w:t>
      </w:r>
      <w:r w:rsidR="00B6217A">
        <w:rPr>
          <w:sz w:val="28"/>
          <w:szCs w:val="28"/>
        </w:rPr>
        <w:t>по астрономии</w:t>
      </w:r>
    </w:p>
    <w:p w:rsidR="00216F1D" w:rsidRDefault="00BA143C" w:rsidP="00216F1D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 </w:t>
      </w:r>
      <w:r w:rsidR="006707BC">
        <w:rPr>
          <w:sz w:val="28"/>
          <w:szCs w:val="28"/>
        </w:rPr>
        <w:t xml:space="preserve"> 201</w:t>
      </w:r>
      <w:r w:rsidR="00A92BB6">
        <w:rPr>
          <w:sz w:val="28"/>
          <w:szCs w:val="28"/>
        </w:rPr>
        <w:t>6</w:t>
      </w:r>
      <w:r>
        <w:rPr>
          <w:sz w:val="28"/>
          <w:szCs w:val="28"/>
        </w:rPr>
        <w:t>-201</w:t>
      </w:r>
      <w:r w:rsidR="00A92BB6">
        <w:rPr>
          <w:sz w:val="28"/>
          <w:szCs w:val="28"/>
        </w:rPr>
        <w:t>7</w:t>
      </w:r>
      <w:r>
        <w:rPr>
          <w:sz w:val="28"/>
          <w:szCs w:val="28"/>
        </w:rPr>
        <w:t xml:space="preserve"> учебном году</w:t>
      </w:r>
    </w:p>
    <w:p w:rsidR="00E9131E" w:rsidRPr="00A610AB" w:rsidRDefault="00E9131E" w:rsidP="007544D8">
      <w:pPr>
        <w:jc w:val="both"/>
        <w:rPr>
          <w:sz w:val="28"/>
          <w:szCs w:val="28"/>
        </w:rPr>
      </w:pPr>
    </w:p>
    <w:p w:rsidR="00093AAD" w:rsidRPr="002656F0" w:rsidRDefault="007513BE" w:rsidP="007513BE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 xml:space="preserve">7-8 </w:t>
      </w:r>
      <w:r w:rsidR="008F15B7" w:rsidRPr="006072E7">
        <w:rPr>
          <w:b/>
          <w:sz w:val="28"/>
          <w:szCs w:val="28"/>
        </w:rPr>
        <w:t>класс</w:t>
      </w:r>
      <w:r w:rsidR="0071074A">
        <w:rPr>
          <w:b/>
          <w:sz w:val="28"/>
          <w:szCs w:val="28"/>
        </w:rPr>
        <w:t>ы</w:t>
      </w:r>
    </w:p>
    <w:p w:rsidR="00093AAD" w:rsidRPr="00A610AB" w:rsidRDefault="00093AAD" w:rsidP="007544D8">
      <w:pPr>
        <w:jc w:val="both"/>
        <w:rPr>
          <w:sz w:val="28"/>
          <w:szCs w:val="28"/>
        </w:rPr>
      </w:pPr>
    </w:p>
    <w:p w:rsidR="00093AAD" w:rsidRDefault="00093AAD" w:rsidP="00972FDF">
      <w:pPr>
        <w:jc w:val="both"/>
        <w:rPr>
          <w:sz w:val="28"/>
          <w:szCs w:val="28"/>
        </w:rPr>
      </w:pPr>
    </w:p>
    <w:p w:rsidR="00D9097F" w:rsidRPr="00A610AB" w:rsidRDefault="00D9097F" w:rsidP="00D9097F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Где расположена Солнечная система в Галактике? </w:t>
      </w:r>
    </w:p>
    <w:p w:rsidR="00D9097F" w:rsidRPr="00A610AB" w:rsidRDefault="00D9097F" w:rsidP="00D9097F">
      <w:pPr>
        <w:jc w:val="both"/>
        <w:rPr>
          <w:sz w:val="28"/>
          <w:szCs w:val="28"/>
        </w:rPr>
      </w:pPr>
    </w:p>
    <w:p w:rsidR="009E155F" w:rsidRPr="00A610AB" w:rsidRDefault="009E155F" w:rsidP="008F15B7">
      <w:pPr>
        <w:pStyle w:val="a4"/>
        <w:numPr>
          <w:ilvl w:val="0"/>
          <w:numId w:val="10"/>
        </w:numPr>
        <w:spacing w:before="0" w:beforeAutospacing="0" w:after="0" w:afterAutospacing="0"/>
        <w:jc w:val="both"/>
        <w:rPr>
          <w:sz w:val="28"/>
          <w:szCs w:val="28"/>
        </w:rPr>
      </w:pPr>
      <w:r w:rsidRPr="00A610AB">
        <w:rPr>
          <w:sz w:val="28"/>
          <w:szCs w:val="28"/>
        </w:rPr>
        <w:t>Может ли случится прохождение Марса по диску Солнца? Объяснить.</w:t>
      </w:r>
    </w:p>
    <w:p w:rsidR="007513BE" w:rsidRDefault="007513BE" w:rsidP="007513BE">
      <w:pPr>
        <w:pStyle w:val="a3"/>
        <w:rPr>
          <w:sz w:val="28"/>
          <w:szCs w:val="28"/>
        </w:rPr>
      </w:pPr>
    </w:p>
    <w:p w:rsidR="009E155F" w:rsidRPr="00A610AB" w:rsidRDefault="009E155F" w:rsidP="009E155F">
      <w:pPr>
        <w:pStyle w:val="a4"/>
        <w:spacing w:before="0" w:beforeAutospacing="0" w:after="0" w:afterAutospacing="0"/>
        <w:ind w:left="720"/>
        <w:jc w:val="both"/>
        <w:rPr>
          <w:sz w:val="28"/>
          <w:szCs w:val="28"/>
        </w:rPr>
      </w:pPr>
    </w:p>
    <w:p w:rsidR="00D9097F" w:rsidRPr="00A610AB" w:rsidRDefault="00D9097F" w:rsidP="00B04F42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На какой широте Земли можно увидеть: </w:t>
      </w:r>
    </w:p>
    <w:p w:rsidR="007513BE" w:rsidRDefault="007513BE" w:rsidP="007513BE">
      <w:pPr>
        <w:pStyle w:val="a3"/>
        <w:rPr>
          <w:sz w:val="28"/>
          <w:szCs w:val="28"/>
        </w:rPr>
      </w:pPr>
    </w:p>
    <w:p w:rsidR="00D9097F" w:rsidRPr="00A610AB" w:rsidRDefault="00D9097F" w:rsidP="00D9097F">
      <w:pPr>
        <w:tabs>
          <w:tab w:val="num" w:pos="360"/>
        </w:tabs>
        <w:ind w:left="360"/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а) все звезды небесной полусферы в любой момент ночи; </w:t>
      </w:r>
    </w:p>
    <w:p w:rsidR="00D9097F" w:rsidRPr="00A610AB" w:rsidRDefault="00D9097F" w:rsidP="00D9097F">
      <w:pPr>
        <w:tabs>
          <w:tab w:val="num" w:pos="360"/>
        </w:tabs>
        <w:ind w:left="360"/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б) звезды только одной полусферы (северной или южной); </w:t>
      </w:r>
    </w:p>
    <w:p w:rsidR="00D9097F" w:rsidRPr="00A610AB" w:rsidRDefault="00D9097F" w:rsidP="00D9097F">
      <w:pPr>
        <w:tabs>
          <w:tab w:val="num" w:pos="360"/>
        </w:tabs>
        <w:ind w:left="360"/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в) все звезды небесной сферы? </w:t>
      </w:r>
    </w:p>
    <w:p w:rsidR="00D9097F" w:rsidRPr="00A610AB" w:rsidRDefault="00D9097F" w:rsidP="00D9097F">
      <w:pPr>
        <w:tabs>
          <w:tab w:val="num" w:pos="360"/>
        </w:tabs>
        <w:ind w:left="360"/>
        <w:jc w:val="both"/>
        <w:rPr>
          <w:sz w:val="28"/>
          <w:szCs w:val="28"/>
        </w:rPr>
      </w:pPr>
    </w:p>
    <w:p w:rsidR="00BF5D6E" w:rsidRPr="00A610AB" w:rsidRDefault="00E9131E" w:rsidP="00B04F42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В какую сторону вращается Солнце и каков его период вращения? </w:t>
      </w:r>
    </w:p>
    <w:p w:rsidR="00093AAD" w:rsidRDefault="00093AAD" w:rsidP="00972FDF">
      <w:pPr>
        <w:jc w:val="both"/>
        <w:rPr>
          <w:sz w:val="28"/>
          <w:szCs w:val="28"/>
        </w:rPr>
      </w:pPr>
    </w:p>
    <w:p w:rsidR="00972FDF" w:rsidRDefault="00BF5D6E" w:rsidP="00B04F42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t>Почему средняя молярная масса вещества Солнца (0.61·10</w:t>
      </w:r>
      <w:r w:rsidRPr="00A610AB">
        <w:rPr>
          <w:sz w:val="28"/>
          <w:szCs w:val="28"/>
          <w:vertAlign w:val="superscript"/>
        </w:rPr>
        <w:t>-3</w:t>
      </w:r>
      <w:r w:rsidRPr="00A610AB">
        <w:rPr>
          <w:sz w:val="28"/>
          <w:szCs w:val="28"/>
        </w:rPr>
        <w:t xml:space="preserve"> кг/моль) меньше, чем молярная масса водорода (10</w:t>
      </w:r>
      <w:r w:rsidRPr="00A610AB">
        <w:rPr>
          <w:sz w:val="28"/>
          <w:szCs w:val="28"/>
          <w:vertAlign w:val="superscript"/>
        </w:rPr>
        <w:t>-3</w:t>
      </w:r>
      <w:r w:rsidRPr="00A610AB">
        <w:rPr>
          <w:sz w:val="28"/>
          <w:szCs w:val="28"/>
        </w:rPr>
        <w:t xml:space="preserve"> кг/моль) и гелия (4·10</w:t>
      </w:r>
      <w:r w:rsidRPr="00A610AB">
        <w:rPr>
          <w:sz w:val="28"/>
          <w:szCs w:val="28"/>
          <w:vertAlign w:val="superscript"/>
        </w:rPr>
        <w:t>-3</w:t>
      </w:r>
      <w:r w:rsidRPr="00A610AB">
        <w:rPr>
          <w:sz w:val="28"/>
          <w:szCs w:val="28"/>
        </w:rPr>
        <w:t xml:space="preserve"> кг/моль), из которых оно состоит? </w:t>
      </w:r>
    </w:p>
    <w:p w:rsidR="007513BE" w:rsidRDefault="007513BE" w:rsidP="007513BE">
      <w:pPr>
        <w:pStyle w:val="a3"/>
        <w:rPr>
          <w:sz w:val="28"/>
          <w:szCs w:val="28"/>
        </w:rPr>
      </w:pPr>
    </w:p>
    <w:p w:rsidR="008F15B7" w:rsidRPr="00A610AB" w:rsidRDefault="008F15B7" w:rsidP="008F15B7">
      <w:pPr>
        <w:ind w:left="360"/>
        <w:jc w:val="both"/>
        <w:rPr>
          <w:sz w:val="28"/>
          <w:szCs w:val="28"/>
        </w:rPr>
      </w:pPr>
    </w:p>
    <w:p w:rsidR="008F15B7" w:rsidRPr="00A610AB" w:rsidRDefault="008F15B7" w:rsidP="00B04F42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t>Считая орбиты Земли и Луны приблизительно круговыми, найти отношение масс Земли и Солнца. Известно, что Луна совершает 13 обращений в течение года и что расстояние от Солнца до Земли в 390 раз больше расстояния от Луны до Земли.</w:t>
      </w:r>
    </w:p>
    <w:p w:rsidR="007513BE" w:rsidRDefault="007513BE" w:rsidP="007513BE">
      <w:pPr>
        <w:pStyle w:val="a3"/>
        <w:rPr>
          <w:sz w:val="28"/>
          <w:szCs w:val="28"/>
        </w:rPr>
      </w:pPr>
    </w:p>
    <w:p w:rsidR="00AB09F8" w:rsidRPr="00AB09F8" w:rsidRDefault="00C175FD" w:rsidP="00330199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>8</w:t>
      </w:r>
      <w:r w:rsidR="00330199">
        <w:rPr>
          <w:sz w:val="28"/>
          <w:szCs w:val="28"/>
        </w:rPr>
        <w:t xml:space="preserve">. </w:t>
      </w:r>
      <w:r w:rsidR="00AB09F8" w:rsidRPr="00AB09F8">
        <w:rPr>
          <w:sz w:val="28"/>
          <w:szCs w:val="28"/>
        </w:rPr>
        <w:t xml:space="preserve">Какие тела Солнечной системы имеют кольца? </w:t>
      </w:r>
    </w:p>
    <w:p w:rsidR="00AB09F8" w:rsidRPr="00330199" w:rsidRDefault="00C175FD" w:rsidP="00330199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>9</w:t>
      </w:r>
      <w:r w:rsidR="00330199">
        <w:rPr>
          <w:sz w:val="28"/>
          <w:szCs w:val="28"/>
        </w:rPr>
        <w:t xml:space="preserve">. </w:t>
      </w:r>
      <w:r w:rsidR="00AB09F8" w:rsidRPr="00AB09F8">
        <w:rPr>
          <w:sz w:val="28"/>
          <w:szCs w:val="28"/>
        </w:rPr>
        <w:t xml:space="preserve">Что общего у всех планет? В чем сходство и в чем отличие планет земной группы от планет-гигантов? </w:t>
      </w:r>
    </w:p>
    <w:p w:rsidR="00C175FD" w:rsidRDefault="00C175FD" w:rsidP="00330199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>10. Какая галактика является спутником нашей галактики Млечный путь?</w:t>
      </w:r>
    </w:p>
    <w:p w:rsidR="002D7F93" w:rsidRDefault="002D7F93" w:rsidP="00B40D83">
      <w:pPr>
        <w:rPr>
          <w:sz w:val="28"/>
          <w:szCs w:val="28"/>
        </w:rPr>
      </w:pPr>
    </w:p>
    <w:p w:rsidR="002D7F93" w:rsidRDefault="002D7F93" w:rsidP="00B40D83">
      <w:pPr>
        <w:rPr>
          <w:sz w:val="28"/>
          <w:szCs w:val="28"/>
        </w:rPr>
        <w:sectPr w:rsidR="002D7F93" w:rsidSect="002D7F93">
          <w:pgSz w:w="11906" w:h="16838"/>
          <w:pgMar w:top="899" w:right="746" w:bottom="1134" w:left="1260" w:header="708" w:footer="708" w:gutter="0"/>
          <w:cols w:space="708"/>
          <w:docGrid w:linePitch="360"/>
        </w:sectPr>
      </w:pPr>
    </w:p>
    <w:p w:rsidR="00915B62" w:rsidRDefault="00915B62" w:rsidP="00B40D83">
      <w:pPr>
        <w:rPr>
          <w:sz w:val="28"/>
          <w:szCs w:val="28"/>
        </w:rPr>
      </w:pPr>
    </w:p>
    <w:p w:rsidR="007513BE" w:rsidRPr="002D7F93" w:rsidRDefault="007513BE" w:rsidP="002D7F93">
      <w:pPr>
        <w:rPr>
          <w:b/>
          <w:sz w:val="28"/>
          <w:szCs w:val="28"/>
        </w:rPr>
      </w:pPr>
      <w:r w:rsidRPr="002D7F93">
        <w:rPr>
          <w:b/>
          <w:sz w:val="28"/>
          <w:szCs w:val="28"/>
        </w:rPr>
        <w:t>РЕШЕНИЯ</w:t>
      </w:r>
    </w:p>
    <w:p w:rsidR="007513BE" w:rsidRDefault="007513BE" w:rsidP="007513BE">
      <w:pPr>
        <w:jc w:val="center"/>
        <w:rPr>
          <w:sz w:val="28"/>
          <w:szCs w:val="28"/>
        </w:rPr>
      </w:pPr>
    </w:p>
    <w:p w:rsidR="007513BE" w:rsidRPr="00A610AB" w:rsidRDefault="007513BE" w:rsidP="007513BE">
      <w:pPr>
        <w:jc w:val="both"/>
        <w:rPr>
          <w:sz w:val="28"/>
          <w:szCs w:val="28"/>
        </w:rPr>
      </w:pPr>
    </w:p>
    <w:p w:rsidR="007513BE" w:rsidRPr="002656F0" w:rsidRDefault="007513BE" w:rsidP="007513BE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7-8 </w:t>
      </w:r>
      <w:r w:rsidRPr="006072E7">
        <w:rPr>
          <w:b/>
          <w:sz w:val="28"/>
          <w:szCs w:val="28"/>
        </w:rPr>
        <w:t>класс</w:t>
      </w:r>
      <w:r>
        <w:rPr>
          <w:b/>
          <w:sz w:val="28"/>
          <w:szCs w:val="28"/>
        </w:rPr>
        <w:t>ы</w:t>
      </w:r>
    </w:p>
    <w:p w:rsidR="007513BE" w:rsidRPr="00A610AB" w:rsidRDefault="007513BE" w:rsidP="007513BE">
      <w:pPr>
        <w:jc w:val="both"/>
        <w:rPr>
          <w:sz w:val="28"/>
          <w:szCs w:val="28"/>
        </w:rPr>
      </w:pPr>
    </w:p>
    <w:p w:rsidR="007513BE" w:rsidRDefault="007513BE" w:rsidP="007513BE">
      <w:pPr>
        <w:jc w:val="both"/>
        <w:rPr>
          <w:sz w:val="28"/>
          <w:szCs w:val="28"/>
        </w:rPr>
      </w:pPr>
    </w:p>
    <w:p w:rsidR="007513BE" w:rsidRPr="00A610AB" w:rsidRDefault="007513BE" w:rsidP="007513BE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Где расположена Солнечная система в Галактике? </w:t>
      </w:r>
    </w:p>
    <w:p w:rsidR="007513BE" w:rsidRPr="00A610AB" w:rsidRDefault="007513BE" w:rsidP="007513BE">
      <w:pPr>
        <w:jc w:val="both"/>
        <w:rPr>
          <w:sz w:val="28"/>
          <w:szCs w:val="28"/>
        </w:rPr>
      </w:pPr>
    </w:p>
    <w:p w:rsidR="007513BE" w:rsidRPr="00A610AB" w:rsidRDefault="007513BE" w:rsidP="007513BE">
      <w:pPr>
        <w:rPr>
          <w:sz w:val="28"/>
          <w:szCs w:val="28"/>
        </w:rPr>
      </w:pPr>
      <w:r w:rsidRPr="00A610AB">
        <w:rPr>
          <w:sz w:val="28"/>
          <w:szCs w:val="28"/>
        </w:rPr>
        <w:t xml:space="preserve">Солнечная система находится на расстоянии 10 кпк (по новым данным 8,5 кпк) от центра Галактики, на высоте 20 пк от ее плоскости, между спиральными рукавами Персея и Стрельца. Солнце медленно перемещается по направлению рукава Персея. </w:t>
      </w:r>
    </w:p>
    <w:p w:rsidR="007513BE" w:rsidRPr="00A610AB" w:rsidRDefault="007513BE" w:rsidP="007513BE">
      <w:pPr>
        <w:rPr>
          <w:sz w:val="28"/>
          <w:szCs w:val="28"/>
        </w:rPr>
      </w:pPr>
      <w:r w:rsidRPr="00A610AB">
        <w:rPr>
          <w:sz w:val="28"/>
          <w:szCs w:val="28"/>
        </w:rPr>
        <w:t xml:space="preserve">Движение Солнечной системы относительно ближайших звезд происходит в направлении апекса, расположенного на границе созвездий Лиры и Геркулеса. Скорость этого движения около 16 км/с. </w:t>
      </w:r>
    </w:p>
    <w:p w:rsidR="007513BE" w:rsidRPr="00A610AB" w:rsidRDefault="007513BE" w:rsidP="007513BE">
      <w:pPr>
        <w:rPr>
          <w:sz w:val="28"/>
          <w:szCs w:val="28"/>
        </w:rPr>
      </w:pPr>
    </w:p>
    <w:p w:rsidR="007513BE" w:rsidRPr="00A610AB" w:rsidRDefault="007513BE" w:rsidP="007513BE">
      <w:pPr>
        <w:pStyle w:val="a4"/>
        <w:numPr>
          <w:ilvl w:val="0"/>
          <w:numId w:val="10"/>
        </w:numPr>
        <w:spacing w:before="0" w:beforeAutospacing="0" w:after="0" w:afterAutospacing="0"/>
        <w:jc w:val="both"/>
        <w:rPr>
          <w:sz w:val="28"/>
          <w:szCs w:val="28"/>
        </w:rPr>
      </w:pPr>
      <w:r w:rsidRPr="00A610AB">
        <w:rPr>
          <w:sz w:val="28"/>
          <w:szCs w:val="28"/>
        </w:rPr>
        <w:t>Может ли случится прохождение Марса по диску Солнца? Объяснить.</w:t>
      </w:r>
    </w:p>
    <w:p w:rsidR="007513BE" w:rsidRPr="00A610AB" w:rsidRDefault="007513BE" w:rsidP="007513BE">
      <w:pPr>
        <w:pStyle w:val="a4"/>
        <w:spacing w:before="0" w:beforeAutospacing="0" w:after="0" w:afterAutospacing="0"/>
        <w:ind w:left="720"/>
        <w:jc w:val="both"/>
        <w:rPr>
          <w:sz w:val="28"/>
          <w:szCs w:val="28"/>
        </w:rPr>
      </w:pPr>
    </w:p>
    <w:p w:rsidR="007513BE" w:rsidRPr="00A610AB" w:rsidRDefault="007513BE" w:rsidP="007513BE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 w:rsidRPr="00A610AB">
        <w:rPr>
          <w:sz w:val="28"/>
          <w:szCs w:val="28"/>
        </w:rPr>
        <w:t>Прохождение Марса по диску Солнца произойти не может, так как Марс – внешняя планета, находится дальше от Солнца, чем Земля.</w:t>
      </w:r>
    </w:p>
    <w:p w:rsidR="007513BE" w:rsidRDefault="007513BE" w:rsidP="007513BE">
      <w:pPr>
        <w:jc w:val="both"/>
        <w:rPr>
          <w:sz w:val="28"/>
          <w:szCs w:val="28"/>
        </w:rPr>
      </w:pPr>
    </w:p>
    <w:p w:rsidR="007513BE" w:rsidRPr="00A610AB" w:rsidRDefault="007513BE" w:rsidP="007513BE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На какой широте Земли можно увидеть: </w:t>
      </w:r>
    </w:p>
    <w:p w:rsidR="007513BE" w:rsidRPr="00A610AB" w:rsidRDefault="007513BE" w:rsidP="007513BE">
      <w:pPr>
        <w:tabs>
          <w:tab w:val="num" w:pos="360"/>
        </w:tabs>
        <w:ind w:left="360"/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а) все звезды небесной полусферы в любой момент ночи; </w:t>
      </w:r>
    </w:p>
    <w:p w:rsidR="007513BE" w:rsidRPr="00A610AB" w:rsidRDefault="007513BE" w:rsidP="007513BE">
      <w:pPr>
        <w:tabs>
          <w:tab w:val="num" w:pos="360"/>
        </w:tabs>
        <w:ind w:left="360"/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б) звезды только одной полусферы (северной или южной); </w:t>
      </w:r>
    </w:p>
    <w:p w:rsidR="007513BE" w:rsidRPr="00A610AB" w:rsidRDefault="007513BE" w:rsidP="007513BE">
      <w:pPr>
        <w:tabs>
          <w:tab w:val="num" w:pos="360"/>
        </w:tabs>
        <w:ind w:left="360"/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в) все звезды небесной сферы? </w:t>
      </w:r>
    </w:p>
    <w:p w:rsidR="007513BE" w:rsidRPr="00A610AB" w:rsidRDefault="007513BE" w:rsidP="007513BE">
      <w:pPr>
        <w:tabs>
          <w:tab w:val="num" w:pos="360"/>
        </w:tabs>
        <w:ind w:left="360"/>
        <w:jc w:val="both"/>
        <w:rPr>
          <w:sz w:val="28"/>
          <w:szCs w:val="28"/>
        </w:rPr>
      </w:pPr>
    </w:p>
    <w:p w:rsidR="007513BE" w:rsidRPr="00A610AB" w:rsidRDefault="007513BE" w:rsidP="007513BE">
      <w:pPr>
        <w:rPr>
          <w:sz w:val="28"/>
          <w:szCs w:val="28"/>
        </w:rPr>
      </w:pPr>
      <w:r w:rsidRPr="00A610AB">
        <w:rPr>
          <w:sz w:val="28"/>
          <w:szCs w:val="28"/>
        </w:rPr>
        <w:t xml:space="preserve">а) На любой широте в любой момент видно половину небесной сферы; </w:t>
      </w:r>
    </w:p>
    <w:p w:rsidR="007513BE" w:rsidRPr="00A610AB" w:rsidRDefault="007513BE" w:rsidP="007513BE">
      <w:pPr>
        <w:rPr>
          <w:sz w:val="28"/>
          <w:szCs w:val="28"/>
        </w:rPr>
      </w:pPr>
      <w:r w:rsidRPr="00A610AB">
        <w:rPr>
          <w:sz w:val="28"/>
          <w:szCs w:val="28"/>
        </w:rPr>
        <w:t xml:space="preserve">б) на полюсах Земли видна, соответственно, северная и южная полусфера; </w:t>
      </w:r>
    </w:p>
    <w:p w:rsidR="007513BE" w:rsidRPr="00A610AB" w:rsidRDefault="007513BE" w:rsidP="007513BE">
      <w:pPr>
        <w:rPr>
          <w:sz w:val="28"/>
          <w:szCs w:val="28"/>
        </w:rPr>
      </w:pPr>
      <w:r w:rsidRPr="00A610AB">
        <w:rPr>
          <w:sz w:val="28"/>
          <w:szCs w:val="28"/>
        </w:rPr>
        <w:t xml:space="preserve">в) на экваторе Земли за срок меньший года можно увидеть все звезды небесной сферы. </w:t>
      </w:r>
    </w:p>
    <w:p w:rsidR="007513BE" w:rsidRDefault="007513BE" w:rsidP="007513BE">
      <w:pPr>
        <w:ind w:left="720"/>
        <w:rPr>
          <w:sz w:val="28"/>
          <w:szCs w:val="28"/>
        </w:rPr>
      </w:pPr>
    </w:p>
    <w:p w:rsidR="007513BE" w:rsidRDefault="007513BE" w:rsidP="007513BE">
      <w:pPr>
        <w:ind w:left="720"/>
        <w:rPr>
          <w:sz w:val="28"/>
          <w:szCs w:val="28"/>
        </w:rPr>
      </w:pPr>
    </w:p>
    <w:p w:rsidR="007513BE" w:rsidRPr="00A610AB" w:rsidRDefault="007513BE" w:rsidP="007513BE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В какую сторону вращается Солнце и каков его период вращения? </w:t>
      </w:r>
    </w:p>
    <w:p w:rsidR="007513BE" w:rsidRDefault="007513BE" w:rsidP="007513BE">
      <w:pPr>
        <w:jc w:val="both"/>
        <w:rPr>
          <w:sz w:val="28"/>
          <w:szCs w:val="28"/>
        </w:rPr>
      </w:pPr>
    </w:p>
    <w:p w:rsidR="007513BE" w:rsidRPr="00A610AB" w:rsidRDefault="007513BE" w:rsidP="007513BE">
      <w:pPr>
        <w:jc w:val="both"/>
        <w:rPr>
          <w:sz w:val="28"/>
          <w:szCs w:val="28"/>
        </w:rPr>
      </w:pPr>
      <w:r w:rsidRPr="00A610AB">
        <w:rPr>
          <w:sz w:val="28"/>
          <w:szCs w:val="28"/>
        </w:rPr>
        <w:t xml:space="preserve">Солнце вращается вокруг оси в направлении движения планет вокруг него. Это соответствует движению против часовой стрелки, если смотреть со стороны северного полюса мира. Вращение Солнца приводит к перемещению пятен от восточного к западному краю, что совпадает по направлению с суточным движением Солнца по небесной сфере. Угловая скорость вращения Солнца уменьшается с удалением от экватора к полюсам. На экваторе период равен 25 суткам, в полярных районах - около 30 суток. Для наблюдателя, находящегося на Земле, которая сама обращается вокруг Солнца, период вращения экваториальной зоны Солнца - 27 суток. </w:t>
      </w:r>
    </w:p>
    <w:p w:rsidR="007513BE" w:rsidRPr="00A610AB" w:rsidRDefault="007513BE" w:rsidP="007513BE">
      <w:pPr>
        <w:jc w:val="both"/>
        <w:rPr>
          <w:sz w:val="28"/>
          <w:szCs w:val="28"/>
        </w:rPr>
      </w:pPr>
    </w:p>
    <w:p w:rsidR="007513BE" w:rsidRDefault="007513BE" w:rsidP="007513BE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lastRenderedPageBreak/>
        <w:t>Почему средняя молярная масса вещества Солнца (0.61·10</w:t>
      </w:r>
      <w:r w:rsidRPr="00A610AB">
        <w:rPr>
          <w:sz w:val="28"/>
          <w:szCs w:val="28"/>
          <w:vertAlign w:val="superscript"/>
        </w:rPr>
        <w:t>-3</w:t>
      </w:r>
      <w:r w:rsidRPr="00A610AB">
        <w:rPr>
          <w:sz w:val="28"/>
          <w:szCs w:val="28"/>
        </w:rPr>
        <w:t xml:space="preserve"> кг/моль) меньше, чем молярная масса водорода (10</w:t>
      </w:r>
      <w:r w:rsidRPr="00A610AB">
        <w:rPr>
          <w:sz w:val="28"/>
          <w:szCs w:val="28"/>
          <w:vertAlign w:val="superscript"/>
        </w:rPr>
        <w:t>-3</w:t>
      </w:r>
      <w:r w:rsidRPr="00A610AB">
        <w:rPr>
          <w:sz w:val="28"/>
          <w:szCs w:val="28"/>
        </w:rPr>
        <w:t xml:space="preserve"> кг/моль) и гелия (4·10</w:t>
      </w:r>
      <w:r w:rsidRPr="00A610AB">
        <w:rPr>
          <w:sz w:val="28"/>
          <w:szCs w:val="28"/>
          <w:vertAlign w:val="superscript"/>
        </w:rPr>
        <w:t>-3</w:t>
      </w:r>
      <w:r w:rsidRPr="00A610AB">
        <w:rPr>
          <w:sz w:val="28"/>
          <w:szCs w:val="28"/>
        </w:rPr>
        <w:t xml:space="preserve"> кг/моль), из которых оно состоит? </w:t>
      </w:r>
    </w:p>
    <w:p w:rsidR="007513BE" w:rsidRPr="00A610AB" w:rsidRDefault="007513BE" w:rsidP="007513BE">
      <w:pPr>
        <w:ind w:left="360"/>
        <w:jc w:val="both"/>
        <w:rPr>
          <w:sz w:val="28"/>
          <w:szCs w:val="28"/>
        </w:rPr>
      </w:pPr>
    </w:p>
    <w:p w:rsidR="007513BE" w:rsidRPr="00A610AB" w:rsidRDefault="007513BE" w:rsidP="007513BE">
      <w:pPr>
        <w:rPr>
          <w:sz w:val="28"/>
          <w:szCs w:val="28"/>
        </w:rPr>
      </w:pPr>
      <w:r w:rsidRPr="00A610AB">
        <w:rPr>
          <w:sz w:val="28"/>
          <w:szCs w:val="28"/>
        </w:rPr>
        <w:t xml:space="preserve">Вещество Солнца находится в виде плазмы и поэтому при подсчете средней молярной массы необходимо учитывать не только протоны и ядра атомов гелия, но и электроны, которые имеют очень малую массу. На 91 протон приходится 9 ядер гелия и 109 оторвавшихся от них электронов. </w:t>
      </w:r>
    </w:p>
    <w:p w:rsidR="007513BE" w:rsidRDefault="007513BE" w:rsidP="007513BE">
      <w:pPr>
        <w:jc w:val="both"/>
        <w:rPr>
          <w:sz w:val="28"/>
          <w:szCs w:val="28"/>
        </w:rPr>
      </w:pPr>
    </w:p>
    <w:p w:rsidR="007513BE" w:rsidRPr="00A610AB" w:rsidRDefault="007513BE" w:rsidP="007513BE">
      <w:pPr>
        <w:numPr>
          <w:ilvl w:val="0"/>
          <w:numId w:val="10"/>
        </w:numPr>
        <w:jc w:val="both"/>
        <w:rPr>
          <w:sz w:val="28"/>
          <w:szCs w:val="28"/>
        </w:rPr>
      </w:pPr>
      <w:r w:rsidRPr="00A610AB">
        <w:rPr>
          <w:sz w:val="28"/>
          <w:szCs w:val="28"/>
        </w:rPr>
        <w:t>Считая орбиты Земли и Луны приблизительно круговыми, найти отношение масс Земли и Солнца. Известно, что Луна совершает 13 обращений в течение года и что расстояние от Солнца до Земли в 390 раз больше расстояния от Луны до Земли.</w:t>
      </w:r>
    </w:p>
    <w:p w:rsidR="007513BE" w:rsidRDefault="007513BE" w:rsidP="007513BE">
      <w:pPr>
        <w:rPr>
          <w:sz w:val="28"/>
          <w:szCs w:val="28"/>
        </w:rPr>
      </w:pPr>
      <w:r>
        <w:rPr>
          <w:sz w:val="28"/>
          <w:szCs w:val="28"/>
        </w:rPr>
        <w:t xml:space="preserve">Ответ:  </w:t>
      </w:r>
      <w:r w:rsidRPr="00A36B8E">
        <w:rPr>
          <w:position w:val="-14"/>
          <w:sz w:val="28"/>
          <w:szCs w:val="28"/>
        </w:rPr>
        <w:object w:dxaOrig="49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25pt;height:24.75pt" o:ole="">
            <v:imagedata r:id="rId8" o:title=""/>
          </v:shape>
          <o:OLEObject Type="Embed" ProgID="Equation.DSMT4" ShapeID="_x0000_i1025" DrawAspect="Content" ObjectID="_1546714215" r:id="rId9"/>
        </w:object>
      </w:r>
    </w:p>
    <w:p w:rsidR="007513BE" w:rsidRPr="00AB09F8" w:rsidRDefault="007513BE" w:rsidP="007513BE">
      <w:pPr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AB09F8">
        <w:rPr>
          <w:sz w:val="28"/>
          <w:szCs w:val="28"/>
        </w:rPr>
        <w:t xml:space="preserve">В результате излучения масса Солнца постепенно уменьшается. Как влияет это обстоятельство на расстояние планет от Солнца? </w:t>
      </w:r>
    </w:p>
    <w:p w:rsidR="007513BE" w:rsidRDefault="007513BE" w:rsidP="007513BE">
      <w:pPr>
        <w:spacing w:before="100" w:beforeAutospacing="1" w:after="100" w:afterAutospacing="1"/>
        <w:ind w:left="360"/>
        <w:rPr>
          <w:sz w:val="28"/>
          <w:szCs w:val="28"/>
        </w:rPr>
      </w:pPr>
      <w:r w:rsidRPr="00AB09F8">
        <w:rPr>
          <w:sz w:val="28"/>
          <w:szCs w:val="28"/>
        </w:rPr>
        <w:t xml:space="preserve">Расстояния планет от Солнца увеличиваются. </w:t>
      </w:r>
    </w:p>
    <w:p w:rsidR="007513BE" w:rsidRPr="00AB09F8" w:rsidRDefault="007513BE" w:rsidP="007513BE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AB09F8">
        <w:rPr>
          <w:sz w:val="28"/>
          <w:szCs w:val="28"/>
        </w:rPr>
        <w:t xml:space="preserve">Какие тела Солнечной системы имеют кольца? </w:t>
      </w:r>
    </w:p>
    <w:p w:rsidR="007513BE" w:rsidRDefault="007513BE" w:rsidP="007513BE">
      <w:pPr>
        <w:spacing w:before="100" w:beforeAutospacing="1" w:after="100" w:afterAutospacing="1"/>
        <w:rPr>
          <w:sz w:val="28"/>
          <w:szCs w:val="28"/>
        </w:rPr>
      </w:pPr>
      <w:r w:rsidRPr="00AB09F8">
        <w:rPr>
          <w:sz w:val="28"/>
          <w:szCs w:val="28"/>
        </w:rPr>
        <w:t xml:space="preserve">Самую развитую систему колец имеет Сатурн. Обнаружены также кольца у Юпитера, Урана, Нептуна. </w:t>
      </w:r>
    </w:p>
    <w:p w:rsidR="007513BE" w:rsidRDefault="007513BE" w:rsidP="007513BE">
      <w:pPr>
        <w:spacing w:before="100" w:beforeAutospacing="1" w:after="100" w:afterAutospacing="1"/>
        <w:rPr>
          <w:sz w:val="28"/>
          <w:szCs w:val="28"/>
        </w:rPr>
      </w:pPr>
    </w:p>
    <w:p w:rsidR="007513BE" w:rsidRPr="00330199" w:rsidRDefault="007513BE" w:rsidP="007513BE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AB09F8">
        <w:rPr>
          <w:sz w:val="28"/>
          <w:szCs w:val="28"/>
        </w:rPr>
        <w:t xml:space="preserve">Что общего у всех планет? В чем сходство и в чем отличие планет земной группы от планет-гигантов? </w:t>
      </w:r>
    </w:p>
    <w:p w:rsidR="007513BE" w:rsidRDefault="007513BE" w:rsidP="007513BE">
      <w:pPr>
        <w:spacing w:before="100" w:beforeAutospacing="1" w:after="100" w:afterAutospacing="1"/>
        <w:rPr>
          <w:sz w:val="28"/>
          <w:szCs w:val="28"/>
        </w:rPr>
      </w:pPr>
      <w:r w:rsidRPr="00AB09F8">
        <w:rPr>
          <w:sz w:val="28"/>
          <w:szCs w:val="28"/>
        </w:rPr>
        <w:t xml:space="preserve">Все планеты светят отраженным от Солнца светом. Планеты земной группы, расположенные к Солнцу ближе, чем планеты-гиганты, имеют твердую поверхность. У планет-гигантов - газожидкая природа, твердой поверхности у них нет. </w:t>
      </w:r>
    </w:p>
    <w:p w:rsidR="007513BE" w:rsidRDefault="007513BE" w:rsidP="007513BE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>10. Какая галактика является спутником нашей галактики Млечный путь?</w:t>
      </w:r>
    </w:p>
    <w:p w:rsidR="007513BE" w:rsidRPr="00AB09F8" w:rsidRDefault="007513BE" w:rsidP="007513BE">
      <w:pPr>
        <w:spacing w:before="100" w:beforeAutospacing="1" w:after="100" w:afterAutospacing="1"/>
        <w:rPr>
          <w:rFonts w:ascii="Arial Unicode MS" w:eastAsia="Arial Unicode MS" w:hAnsi="Arial Unicode MS" w:cs="Arial Unicode MS"/>
          <w:sz w:val="28"/>
          <w:szCs w:val="28"/>
        </w:rPr>
      </w:pPr>
      <w:r>
        <w:rPr>
          <w:sz w:val="28"/>
          <w:szCs w:val="28"/>
        </w:rPr>
        <w:t>Спутник нашей Галактики – галактика Туманность Андромеды.</w:t>
      </w:r>
    </w:p>
    <w:p w:rsidR="00915B62" w:rsidRDefault="00915B62" w:rsidP="007513BE">
      <w:pPr>
        <w:rPr>
          <w:sz w:val="28"/>
          <w:szCs w:val="28"/>
        </w:rPr>
      </w:pPr>
    </w:p>
    <w:sectPr w:rsidR="00915B62" w:rsidSect="000D6685">
      <w:pgSz w:w="11906" w:h="16838"/>
      <w:pgMar w:top="899" w:right="746" w:bottom="1134" w:left="1260" w:header="708" w:footer="708" w:gutter="0"/>
      <w:pgBorders w:offsetFrom="page">
        <w:top w:val="single" w:sz="48" w:space="0" w:color="FABF8F" w:themeColor="accent6" w:themeTint="99"/>
        <w:left w:val="single" w:sz="48" w:space="0" w:color="FABF8F" w:themeColor="accent6" w:themeTint="99"/>
        <w:bottom w:val="single" w:sz="48" w:space="0" w:color="FABF8F" w:themeColor="accent6" w:themeTint="99"/>
        <w:right w:val="single" w:sz="48" w:space="0" w:color="FABF8F" w:themeColor="accent6" w:themeTint="99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7DFE" w:rsidRDefault="00717DFE" w:rsidP="007513BE">
      <w:r>
        <w:separator/>
      </w:r>
    </w:p>
  </w:endnote>
  <w:endnote w:type="continuationSeparator" w:id="1">
    <w:p w:rsidR="00717DFE" w:rsidRDefault="00717DFE" w:rsidP="007513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7DFE" w:rsidRDefault="00717DFE" w:rsidP="007513BE">
      <w:r>
        <w:separator/>
      </w:r>
    </w:p>
  </w:footnote>
  <w:footnote w:type="continuationSeparator" w:id="1">
    <w:p w:rsidR="00717DFE" w:rsidRDefault="00717DFE" w:rsidP="007513B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F720F"/>
    <w:multiLevelType w:val="hybridMultilevel"/>
    <w:tmpl w:val="EB1893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6C0B63"/>
    <w:multiLevelType w:val="hybridMultilevel"/>
    <w:tmpl w:val="2C14802E"/>
    <w:lvl w:ilvl="0" w:tplc="F13AC6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05A91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098161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706DD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70698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9F2FAE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500136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9E699B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BAE159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13F518C"/>
    <w:multiLevelType w:val="hybridMultilevel"/>
    <w:tmpl w:val="77B4AFF4"/>
    <w:lvl w:ilvl="0" w:tplc="A3E2BD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67262A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8093D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DA04A8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EA3D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88ACEB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934BA4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E28816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AE27A2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2B83F9D"/>
    <w:multiLevelType w:val="hybridMultilevel"/>
    <w:tmpl w:val="E01407E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2BA25F5"/>
    <w:multiLevelType w:val="hybridMultilevel"/>
    <w:tmpl w:val="976A31FC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4A5B71"/>
    <w:multiLevelType w:val="hybridMultilevel"/>
    <w:tmpl w:val="B64CF1C0"/>
    <w:lvl w:ilvl="0" w:tplc="199E3ED4">
      <w:start w:val="1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421307"/>
    <w:multiLevelType w:val="hybridMultilevel"/>
    <w:tmpl w:val="6BA4F0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3672F94"/>
    <w:multiLevelType w:val="hybridMultilevel"/>
    <w:tmpl w:val="F4F4F1DE"/>
    <w:lvl w:ilvl="0" w:tplc="7026CD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110D0A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E7221F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D60AD2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A29F6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BD0C85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882EDB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548B98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3608FC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4BB23A4"/>
    <w:multiLevelType w:val="hybridMultilevel"/>
    <w:tmpl w:val="FD60E1CC"/>
    <w:lvl w:ilvl="0" w:tplc="076C14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E72733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0E926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6D4ACC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DB640E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B8C14D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D54768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6A2846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01EC65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56F1545"/>
    <w:multiLevelType w:val="hybridMultilevel"/>
    <w:tmpl w:val="6AB065A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B695F8F"/>
    <w:multiLevelType w:val="hybridMultilevel"/>
    <w:tmpl w:val="C24A22E2"/>
    <w:lvl w:ilvl="0" w:tplc="E4D099FA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B66A6EA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8B021E"/>
    <w:multiLevelType w:val="hybridMultilevel"/>
    <w:tmpl w:val="14F6A0A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07873FD"/>
    <w:multiLevelType w:val="hybridMultilevel"/>
    <w:tmpl w:val="0DC22672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4147724"/>
    <w:multiLevelType w:val="hybridMultilevel"/>
    <w:tmpl w:val="D766FD80"/>
    <w:lvl w:ilvl="0" w:tplc="5B262904">
      <w:start w:val="23"/>
      <w:numFmt w:val="decimal"/>
      <w:lvlText w:val="%1."/>
      <w:lvlJc w:val="left"/>
      <w:pPr>
        <w:ind w:left="915" w:hanging="375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>
    <w:nsid w:val="45767106"/>
    <w:multiLevelType w:val="hybridMultilevel"/>
    <w:tmpl w:val="FEB404FE"/>
    <w:lvl w:ilvl="0" w:tplc="37D2D1C4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F17EFD"/>
    <w:multiLevelType w:val="hybridMultilevel"/>
    <w:tmpl w:val="F01633E4"/>
    <w:lvl w:ilvl="0" w:tplc="20084F3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86D63DA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2D69E5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7FC82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2AE4A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0786D5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9A20F0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F5C288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D6028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CD54D91"/>
    <w:multiLevelType w:val="hybridMultilevel"/>
    <w:tmpl w:val="D3248E08"/>
    <w:lvl w:ilvl="0" w:tplc="5E42A2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7D25D0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06047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1F0A55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C6C568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016C47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B0248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48A8C3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8ACBCF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0BD22C5"/>
    <w:multiLevelType w:val="multilevel"/>
    <w:tmpl w:val="E01407E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3FB012B"/>
    <w:multiLevelType w:val="hybridMultilevel"/>
    <w:tmpl w:val="FAB0D202"/>
    <w:lvl w:ilvl="0" w:tplc="48D8EA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27E148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AC26E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12C8CE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E5C5B5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B142AE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B8CD14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158247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5C723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49A52CC"/>
    <w:multiLevelType w:val="hybridMultilevel"/>
    <w:tmpl w:val="CD4A450C"/>
    <w:lvl w:ilvl="0" w:tplc="3320A01C">
      <w:start w:val="3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C160C35"/>
    <w:multiLevelType w:val="hybridMultilevel"/>
    <w:tmpl w:val="55F06D9C"/>
    <w:lvl w:ilvl="0" w:tplc="7E5043AA">
      <w:start w:val="1"/>
      <w:numFmt w:val="decimal"/>
      <w:lvlText w:val="%1."/>
      <w:lvlJc w:val="left"/>
      <w:pPr>
        <w:tabs>
          <w:tab w:val="num" w:pos="667"/>
        </w:tabs>
        <w:ind w:left="6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7"/>
        </w:tabs>
        <w:ind w:left="138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7"/>
        </w:tabs>
        <w:ind w:left="210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7"/>
        </w:tabs>
        <w:ind w:left="282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7"/>
        </w:tabs>
        <w:ind w:left="354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7"/>
        </w:tabs>
        <w:ind w:left="426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7"/>
        </w:tabs>
        <w:ind w:left="498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7"/>
        </w:tabs>
        <w:ind w:left="570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7"/>
        </w:tabs>
        <w:ind w:left="6427" w:hanging="180"/>
      </w:pPr>
    </w:lvl>
  </w:abstractNum>
  <w:abstractNum w:abstractNumId="21">
    <w:nsid w:val="5D043B6D"/>
    <w:multiLevelType w:val="multilevel"/>
    <w:tmpl w:val="00B0B5CC"/>
    <w:lvl w:ilvl="0">
      <w:start w:val="7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  <w:b/>
      </w:rPr>
    </w:lvl>
    <w:lvl w:ilvl="1">
      <w:start w:val="8"/>
      <w:numFmt w:val="decimal"/>
      <w:lvlText w:val="%1-%2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2">
      <w:start w:val="1"/>
      <w:numFmt w:val="decimal"/>
      <w:lvlText w:val="%1-%2.%3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3">
      <w:start w:val="1"/>
      <w:numFmt w:val="decimal"/>
      <w:lvlText w:val="%1-%2.%3.%4"/>
      <w:lvlJc w:val="left"/>
      <w:pPr>
        <w:tabs>
          <w:tab w:val="num" w:pos="2160"/>
        </w:tabs>
        <w:ind w:left="2160" w:hanging="1080"/>
      </w:pPr>
      <w:rPr>
        <w:rFonts w:hint="default"/>
        <w:b/>
      </w:rPr>
    </w:lvl>
    <w:lvl w:ilvl="4">
      <w:start w:val="1"/>
      <w:numFmt w:val="decimal"/>
      <w:lvlText w:val="%1-%2.%3.%4.%5"/>
      <w:lvlJc w:val="left"/>
      <w:pPr>
        <w:tabs>
          <w:tab w:val="num" w:pos="2520"/>
        </w:tabs>
        <w:ind w:left="2520" w:hanging="1080"/>
      </w:pPr>
      <w:rPr>
        <w:rFonts w:hint="default"/>
        <w:b/>
      </w:rPr>
    </w:lvl>
    <w:lvl w:ilvl="5">
      <w:start w:val="1"/>
      <w:numFmt w:val="decimal"/>
      <w:lvlText w:val="%1-%2.%3.%4.%5.%6"/>
      <w:lvlJc w:val="left"/>
      <w:pPr>
        <w:tabs>
          <w:tab w:val="num" w:pos="3240"/>
        </w:tabs>
        <w:ind w:left="3240" w:hanging="1440"/>
      </w:pPr>
      <w:rPr>
        <w:rFonts w:hint="default"/>
        <w:b/>
      </w:rPr>
    </w:lvl>
    <w:lvl w:ilvl="6">
      <w:start w:val="1"/>
      <w:numFmt w:val="decimal"/>
      <w:lvlText w:val="%1-%2.%3.%4.%5.%6.%7"/>
      <w:lvlJc w:val="left"/>
      <w:pPr>
        <w:tabs>
          <w:tab w:val="num" w:pos="3600"/>
        </w:tabs>
        <w:ind w:left="3600" w:hanging="1440"/>
      </w:pPr>
      <w:rPr>
        <w:rFonts w:hint="default"/>
        <w:b/>
      </w:rPr>
    </w:lvl>
    <w:lvl w:ilvl="7">
      <w:start w:val="1"/>
      <w:numFmt w:val="decimal"/>
      <w:lvlText w:val="%1-%2.%3.%4.%5.%6.%7.%8"/>
      <w:lvlJc w:val="left"/>
      <w:pPr>
        <w:tabs>
          <w:tab w:val="num" w:pos="4320"/>
        </w:tabs>
        <w:ind w:left="4320" w:hanging="1800"/>
      </w:pPr>
      <w:rPr>
        <w:rFonts w:hint="default"/>
        <w:b/>
      </w:rPr>
    </w:lvl>
    <w:lvl w:ilvl="8">
      <w:start w:val="1"/>
      <w:numFmt w:val="decimal"/>
      <w:lvlText w:val="%1-%2.%3.%4.%5.%6.%7.%8.%9"/>
      <w:lvlJc w:val="left"/>
      <w:pPr>
        <w:tabs>
          <w:tab w:val="num" w:pos="5040"/>
        </w:tabs>
        <w:ind w:left="5040" w:hanging="2160"/>
      </w:pPr>
      <w:rPr>
        <w:rFonts w:hint="default"/>
        <w:b/>
      </w:rPr>
    </w:lvl>
  </w:abstractNum>
  <w:abstractNum w:abstractNumId="22">
    <w:nsid w:val="5F8D7C83"/>
    <w:multiLevelType w:val="hybridMultilevel"/>
    <w:tmpl w:val="99109920"/>
    <w:lvl w:ilvl="0" w:tplc="F2DC9A3C">
      <w:start w:val="18"/>
      <w:numFmt w:val="decimal"/>
      <w:lvlText w:val="%1."/>
      <w:lvlJc w:val="left"/>
      <w:pPr>
        <w:ind w:left="375" w:hanging="375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3">
    <w:nsid w:val="698C7477"/>
    <w:multiLevelType w:val="hybridMultilevel"/>
    <w:tmpl w:val="04AEDE78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1F4880E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sz w:val="28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B2C51D3"/>
    <w:multiLevelType w:val="hybridMultilevel"/>
    <w:tmpl w:val="6D0E1626"/>
    <w:lvl w:ilvl="0" w:tplc="0419000F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5F3631"/>
    <w:multiLevelType w:val="hybridMultilevel"/>
    <w:tmpl w:val="15E69CE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4D099FA">
      <w:start w:val="6"/>
      <w:numFmt w:val="decimal"/>
      <w:lvlText w:val="%2"/>
      <w:lvlJc w:val="left"/>
      <w:pPr>
        <w:ind w:left="108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4A40647"/>
    <w:multiLevelType w:val="hybridMultilevel"/>
    <w:tmpl w:val="F028B128"/>
    <w:lvl w:ilvl="0" w:tplc="EF3EAB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7B4BE2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006EE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81ADF4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674FE4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00CC31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D6401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FDC971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0EF97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1"/>
  </w:num>
  <w:num w:numId="2">
    <w:abstractNumId w:val="20"/>
  </w:num>
  <w:num w:numId="3">
    <w:abstractNumId w:val="0"/>
  </w:num>
  <w:num w:numId="4">
    <w:abstractNumId w:val="22"/>
  </w:num>
  <w:num w:numId="5">
    <w:abstractNumId w:val="13"/>
  </w:num>
  <w:num w:numId="6">
    <w:abstractNumId w:val="4"/>
  </w:num>
  <w:num w:numId="7">
    <w:abstractNumId w:val="24"/>
  </w:num>
  <w:num w:numId="8">
    <w:abstractNumId w:val="10"/>
  </w:num>
  <w:num w:numId="9">
    <w:abstractNumId w:val="25"/>
  </w:num>
  <w:num w:numId="10">
    <w:abstractNumId w:val="23"/>
  </w:num>
  <w:num w:numId="11">
    <w:abstractNumId w:val="9"/>
  </w:num>
  <w:num w:numId="12">
    <w:abstractNumId w:val="3"/>
  </w:num>
  <w:num w:numId="13">
    <w:abstractNumId w:val="19"/>
  </w:num>
  <w:num w:numId="14">
    <w:abstractNumId w:val="14"/>
  </w:num>
  <w:num w:numId="15">
    <w:abstractNumId w:val="5"/>
  </w:num>
  <w:num w:numId="16">
    <w:abstractNumId w:val="26"/>
  </w:num>
  <w:num w:numId="17">
    <w:abstractNumId w:val="18"/>
  </w:num>
  <w:num w:numId="18">
    <w:abstractNumId w:val="8"/>
  </w:num>
  <w:num w:numId="19">
    <w:abstractNumId w:val="21"/>
  </w:num>
  <w:num w:numId="20">
    <w:abstractNumId w:val="17"/>
  </w:num>
  <w:num w:numId="21">
    <w:abstractNumId w:val="6"/>
  </w:num>
  <w:num w:numId="22">
    <w:abstractNumId w:val="7"/>
  </w:num>
  <w:num w:numId="23">
    <w:abstractNumId w:val="15"/>
  </w:num>
  <w:num w:numId="24">
    <w:abstractNumId w:val="1"/>
  </w:num>
  <w:num w:numId="25">
    <w:abstractNumId w:val="2"/>
  </w:num>
  <w:num w:numId="26">
    <w:abstractNumId w:val="16"/>
  </w:num>
  <w:num w:numId="2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stylePaneFormatFilter w:val="3F01"/>
  <w:defaultTabStop w:val="708"/>
  <w:characterSpacingControl w:val="doNotCompress"/>
  <w:hdrShapeDefaults>
    <o:shapedefaults v:ext="edit" spidmax="10242">
      <o:colormenu v:ext="edit" fillcolor="none [671]"/>
    </o:shapedefaults>
  </w:hdrShapeDefaults>
  <w:footnotePr>
    <w:footnote w:id="0"/>
    <w:footnote w:id="1"/>
  </w:footnotePr>
  <w:endnotePr>
    <w:endnote w:id="0"/>
    <w:endnote w:id="1"/>
  </w:endnotePr>
  <w:compat/>
  <w:rsids>
    <w:rsidRoot w:val="00E9131E"/>
    <w:rsid w:val="0001669D"/>
    <w:rsid w:val="000409D9"/>
    <w:rsid w:val="00050814"/>
    <w:rsid w:val="00063434"/>
    <w:rsid w:val="00093AAD"/>
    <w:rsid w:val="000A2E3F"/>
    <w:rsid w:val="000A590A"/>
    <w:rsid w:val="000D6685"/>
    <w:rsid w:val="001345C5"/>
    <w:rsid w:val="00165508"/>
    <w:rsid w:val="00216F1D"/>
    <w:rsid w:val="002202CC"/>
    <w:rsid w:val="002656F0"/>
    <w:rsid w:val="002937F1"/>
    <w:rsid w:val="002B53D8"/>
    <w:rsid w:val="002D7F93"/>
    <w:rsid w:val="002F0165"/>
    <w:rsid w:val="00330199"/>
    <w:rsid w:val="00374F03"/>
    <w:rsid w:val="003A6CB4"/>
    <w:rsid w:val="003F6F5F"/>
    <w:rsid w:val="00407B81"/>
    <w:rsid w:val="00466E1E"/>
    <w:rsid w:val="0047140B"/>
    <w:rsid w:val="004C29B7"/>
    <w:rsid w:val="00555D06"/>
    <w:rsid w:val="00597EA9"/>
    <w:rsid w:val="005D5067"/>
    <w:rsid w:val="006072E7"/>
    <w:rsid w:val="00614AEB"/>
    <w:rsid w:val="006707BC"/>
    <w:rsid w:val="006D6B88"/>
    <w:rsid w:val="0071074A"/>
    <w:rsid w:val="00717DFE"/>
    <w:rsid w:val="0075023E"/>
    <w:rsid w:val="007513BE"/>
    <w:rsid w:val="007544D8"/>
    <w:rsid w:val="00762D93"/>
    <w:rsid w:val="00803C52"/>
    <w:rsid w:val="008F15B7"/>
    <w:rsid w:val="00915B62"/>
    <w:rsid w:val="00970E45"/>
    <w:rsid w:val="00972FDF"/>
    <w:rsid w:val="009E155F"/>
    <w:rsid w:val="009F6DB3"/>
    <w:rsid w:val="00A610AB"/>
    <w:rsid w:val="00A641B7"/>
    <w:rsid w:val="00A858E8"/>
    <w:rsid w:val="00A92BB6"/>
    <w:rsid w:val="00AB09F8"/>
    <w:rsid w:val="00B04F42"/>
    <w:rsid w:val="00B372AB"/>
    <w:rsid w:val="00B40D83"/>
    <w:rsid w:val="00B6217A"/>
    <w:rsid w:val="00B625B8"/>
    <w:rsid w:val="00B67A7E"/>
    <w:rsid w:val="00B83FEB"/>
    <w:rsid w:val="00BA143C"/>
    <w:rsid w:val="00BF5D6E"/>
    <w:rsid w:val="00C175FD"/>
    <w:rsid w:val="00C570AC"/>
    <w:rsid w:val="00C95FA9"/>
    <w:rsid w:val="00CB5235"/>
    <w:rsid w:val="00CB7025"/>
    <w:rsid w:val="00CC5BA0"/>
    <w:rsid w:val="00D41274"/>
    <w:rsid w:val="00D52AE3"/>
    <w:rsid w:val="00D80A0C"/>
    <w:rsid w:val="00D9097F"/>
    <w:rsid w:val="00DF0E9C"/>
    <w:rsid w:val="00E9131E"/>
    <w:rsid w:val="00EF7AFA"/>
    <w:rsid w:val="00F509B4"/>
    <w:rsid w:val="00F52F07"/>
    <w:rsid w:val="00F63444"/>
    <w:rsid w:val="00F71F6E"/>
    <w:rsid w:val="00F82DEF"/>
    <w:rsid w:val="00F839B9"/>
    <w:rsid w:val="00FB7D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>
      <o:colormenu v:ext="edit" fillcolor="none [671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A6CB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669D"/>
    <w:pPr>
      <w:ind w:left="708"/>
    </w:pPr>
  </w:style>
  <w:style w:type="paragraph" w:styleId="a4">
    <w:name w:val="Normal (Web)"/>
    <w:basedOn w:val="a"/>
    <w:rsid w:val="0001669D"/>
    <w:pPr>
      <w:spacing w:before="100" w:beforeAutospacing="1" w:after="100" w:afterAutospacing="1"/>
    </w:pPr>
  </w:style>
  <w:style w:type="paragraph" w:styleId="a5">
    <w:name w:val="header"/>
    <w:basedOn w:val="a"/>
    <w:link w:val="a6"/>
    <w:rsid w:val="007513B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7513BE"/>
    <w:rPr>
      <w:sz w:val="24"/>
      <w:szCs w:val="24"/>
    </w:rPr>
  </w:style>
  <w:style w:type="paragraph" w:styleId="a7">
    <w:name w:val="footer"/>
    <w:basedOn w:val="a"/>
    <w:link w:val="a8"/>
    <w:rsid w:val="007513B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7513BE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085E33-E6EC-483D-B863-9D17FA12E3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642</Words>
  <Characters>3666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лимпиада – 2011 г</vt:lpstr>
    </vt:vector>
  </TitlesOfParts>
  <Company/>
  <LinksUpToDate>false</LinksUpToDate>
  <CharactersWithSpaces>4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лимпиада – 2011 г</dc:title>
  <dc:creator>поиск</dc:creator>
  <cp:lastModifiedBy>kartochka</cp:lastModifiedBy>
  <cp:revision>7</cp:revision>
  <dcterms:created xsi:type="dcterms:W3CDTF">2017-01-23T17:16:00Z</dcterms:created>
  <dcterms:modified xsi:type="dcterms:W3CDTF">2017-01-23T19:04:00Z</dcterms:modified>
</cp:coreProperties>
</file>